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589ED6" w14:textId="77777777" w:rsidR="000F20EB" w:rsidRDefault="000F20EB" w:rsidP="008E3B2E">
      <w:pPr>
        <w:outlineLvl w:val="0"/>
        <w:rPr>
          <w:b/>
          <w:sz w:val="28"/>
          <w:szCs w:val="28"/>
        </w:rPr>
      </w:pPr>
    </w:p>
    <w:p w14:paraId="4BD27BEA" w14:textId="75BA70D5" w:rsidR="000F20EB" w:rsidRPr="000F20EB" w:rsidRDefault="00876015" w:rsidP="000F20EB">
      <w:pPr>
        <w:jc w:val="center"/>
        <w:outlineLvl w:val="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Homework 1 - </w:t>
      </w:r>
      <w:r w:rsidR="000F20EB" w:rsidRPr="000F20EB">
        <w:rPr>
          <w:b/>
          <w:sz w:val="32"/>
          <w:szCs w:val="32"/>
        </w:rPr>
        <w:t xml:space="preserve">Molecules and </w:t>
      </w:r>
      <w:r w:rsidR="00DF6D8A">
        <w:rPr>
          <w:b/>
          <w:sz w:val="32"/>
          <w:szCs w:val="32"/>
        </w:rPr>
        <w:t xml:space="preserve">Organic </w:t>
      </w:r>
      <w:r w:rsidR="000F20EB" w:rsidRPr="000F20EB">
        <w:rPr>
          <w:b/>
          <w:sz w:val="32"/>
          <w:szCs w:val="32"/>
        </w:rPr>
        <w:t>Nomenclature</w:t>
      </w:r>
    </w:p>
    <w:p w14:paraId="64E8A9BB" w14:textId="77777777" w:rsidR="000F20EB" w:rsidRDefault="000F20EB" w:rsidP="000F20EB">
      <w:pPr>
        <w:jc w:val="center"/>
        <w:rPr>
          <w:b/>
          <w:sz w:val="28"/>
          <w:szCs w:val="28"/>
        </w:rPr>
      </w:pPr>
    </w:p>
    <w:p w14:paraId="12898F3F" w14:textId="77777777" w:rsidR="008E3B2E" w:rsidRDefault="008E3B2E" w:rsidP="000F20EB">
      <w:pPr>
        <w:jc w:val="center"/>
        <w:rPr>
          <w:b/>
          <w:sz w:val="28"/>
          <w:szCs w:val="28"/>
        </w:rPr>
      </w:pPr>
    </w:p>
    <w:p w14:paraId="4CC45016" w14:textId="77777777" w:rsidR="000F20EB" w:rsidRPr="000779F7" w:rsidRDefault="000F20EB" w:rsidP="000F20EB">
      <w:pPr>
        <w:outlineLvl w:val="0"/>
        <w:rPr>
          <w:b/>
          <w:color w:val="0070C0"/>
          <w:sz w:val="28"/>
          <w:szCs w:val="28"/>
        </w:rPr>
      </w:pPr>
      <w:r w:rsidRPr="000779F7">
        <w:rPr>
          <w:b/>
          <w:color w:val="0070C0"/>
          <w:sz w:val="28"/>
          <w:szCs w:val="28"/>
        </w:rPr>
        <w:t>Description:</w:t>
      </w:r>
    </w:p>
    <w:p w14:paraId="22413E13" w14:textId="6211C40F" w:rsidR="000F20EB" w:rsidRDefault="000F20EB" w:rsidP="000F20EB">
      <w:pPr>
        <w:rPr>
          <w:sz w:val="28"/>
          <w:szCs w:val="28"/>
        </w:rPr>
      </w:pPr>
      <w:r w:rsidRPr="000779F7">
        <w:rPr>
          <w:sz w:val="28"/>
          <w:szCs w:val="28"/>
        </w:rPr>
        <w:t xml:space="preserve">In this assignment, you will have the opportunity to </w:t>
      </w:r>
      <w:r w:rsidR="006D1745">
        <w:rPr>
          <w:sz w:val="28"/>
          <w:szCs w:val="28"/>
        </w:rPr>
        <w:t xml:space="preserve">practice and </w:t>
      </w:r>
      <w:r w:rsidRPr="000779F7">
        <w:rPr>
          <w:sz w:val="28"/>
          <w:szCs w:val="28"/>
        </w:rPr>
        <w:t>apply your nomenclature knowledge</w:t>
      </w:r>
      <w:r w:rsidR="006D1745">
        <w:rPr>
          <w:sz w:val="28"/>
          <w:szCs w:val="28"/>
        </w:rPr>
        <w:t xml:space="preserve"> to a range of questions.</w:t>
      </w:r>
    </w:p>
    <w:p w14:paraId="3BF72FD3" w14:textId="77777777" w:rsidR="000F20EB" w:rsidRDefault="000F20EB" w:rsidP="000F20EB">
      <w:pPr>
        <w:rPr>
          <w:sz w:val="28"/>
          <w:szCs w:val="28"/>
        </w:rPr>
      </w:pPr>
    </w:p>
    <w:p w14:paraId="14F29217" w14:textId="77777777" w:rsidR="000F20EB" w:rsidRDefault="000F20EB" w:rsidP="000F20EB">
      <w:pPr>
        <w:rPr>
          <w:b/>
          <w:color w:val="FF0000"/>
          <w:sz w:val="28"/>
          <w:szCs w:val="28"/>
        </w:rPr>
      </w:pPr>
      <w:r w:rsidRPr="00B40DE8">
        <w:rPr>
          <w:b/>
          <w:color w:val="0070C0"/>
          <w:sz w:val="28"/>
          <w:szCs w:val="28"/>
        </w:rPr>
        <w:t>Questions:</w:t>
      </w:r>
      <w:r>
        <w:rPr>
          <w:b/>
          <w:color w:val="0070C0"/>
          <w:sz w:val="28"/>
          <w:szCs w:val="28"/>
        </w:rPr>
        <w:t xml:space="preserve"> </w:t>
      </w:r>
      <w:r>
        <w:rPr>
          <w:b/>
          <w:color w:val="FF0000"/>
          <w:sz w:val="28"/>
          <w:szCs w:val="28"/>
        </w:rPr>
        <w:t>Note to instructor: Below is a list of questions that are suitable for a homework assignment. You may select any number of question that you may feel is best suited for your class.  This serves a guide and additional questions are welcome.</w:t>
      </w:r>
    </w:p>
    <w:p w14:paraId="3ECFD0BB" w14:textId="77777777" w:rsidR="007E5896" w:rsidRDefault="007E5896" w:rsidP="000F20EB">
      <w:pPr>
        <w:rPr>
          <w:b/>
          <w:color w:val="FF0000"/>
          <w:sz w:val="28"/>
          <w:szCs w:val="28"/>
        </w:rPr>
      </w:pPr>
    </w:p>
    <w:p w14:paraId="2F795E91" w14:textId="1BAF67BF" w:rsidR="00A32E3B" w:rsidRDefault="00A32E3B" w:rsidP="007E5896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Name the functional groups appropriately</w:t>
      </w:r>
    </w:p>
    <w:p w14:paraId="14C4F127" w14:textId="77777777" w:rsidR="002B4BC5" w:rsidRDefault="002B4BC5" w:rsidP="002B4BC5">
      <w:pPr>
        <w:pStyle w:val="ListParagraph"/>
        <w:rPr>
          <w:b/>
          <w:color w:val="000000" w:themeColor="text1"/>
          <w:sz w:val="28"/>
          <w:szCs w:val="28"/>
        </w:rPr>
      </w:pPr>
    </w:p>
    <w:p w14:paraId="5E2DBCC3" w14:textId="590BD52E" w:rsidR="00A32E3B" w:rsidRDefault="007167AC" w:rsidP="006F647E">
      <w:pPr>
        <w:pStyle w:val="ListParagraph"/>
        <w:rPr>
          <w:b/>
          <w:color w:val="000000" w:themeColor="text1"/>
          <w:sz w:val="28"/>
          <w:szCs w:val="28"/>
        </w:rPr>
      </w:pPr>
      <w:r w:rsidRPr="000F1E59">
        <w:rPr>
          <w:noProof/>
        </w:rPr>
        <w:drawing>
          <wp:anchor distT="0" distB="0" distL="114300" distR="114300" simplePos="0" relativeHeight="251661312" behindDoc="0" locked="0" layoutInCell="1" allowOverlap="1" wp14:anchorId="3435C274" wp14:editId="05444FE8">
            <wp:simplePos x="0" y="0"/>
            <wp:positionH relativeFrom="column">
              <wp:posOffset>2908300</wp:posOffset>
            </wp:positionH>
            <wp:positionV relativeFrom="paragraph">
              <wp:posOffset>131445</wp:posOffset>
            </wp:positionV>
            <wp:extent cx="622300" cy="584200"/>
            <wp:effectExtent l="0" t="0" r="12700" b="0"/>
            <wp:wrapTight wrapText="bothSides">
              <wp:wrapPolygon edited="0">
                <wp:start x="7053" y="0"/>
                <wp:lineTo x="0" y="15965"/>
                <wp:lineTo x="0" y="20661"/>
                <wp:lineTo x="21159" y="20661"/>
                <wp:lineTo x="21159" y="15965"/>
                <wp:lineTo x="14106" y="0"/>
                <wp:lineTo x="7053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67AC">
        <w:rPr>
          <w:noProof/>
        </w:rPr>
        <w:drawing>
          <wp:anchor distT="0" distB="0" distL="114300" distR="114300" simplePos="0" relativeHeight="251662336" behindDoc="0" locked="0" layoutInCell="1" allowOverlap="1" wp14:anchorId="13EC77E4" wp14:editId="35FE18BC">
            <wp:simplePos x="0" y="0"/>
            <wp:positionH relativeFrom="column">
              <wp:posOffset>1653540</wp:posOffset>
            </wp:positionH>
            <wp:positionV relativeFrom="paragraph">
              <wp:posOffset>128905</wp:posOffset>
            </wp:positionV>
            <wp:extent cx="812800" cy="609600"/>
            <wp:effectExtent l="0" t="0" r="0" b="0"/>
            <wp:wrapTight wrapText="bothSides">
              <wp:wrapPolygon edited="0">
                <wp:start x="5400" y="0"/>
                <wp:lineTo x="0" y="15300"/>
                <wp:lineTo x="0" y="19800"/>
                <wp:lineTo x="16875" y="20700"/>
                <wp:lineTo x="20925" y="20700"/>
                <wp:lineTo x="20925" y="17100"/>
                <wp:lineTo x="10125" y="0"/>
                <wp:lineTo x="540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F8B63D" w14:textId="78F54316" w:rsidR="00B84F02" w:rsidRDefault="007167AC" w:rsidP="00A32E3B">
      <w:pPr>
        <w:pStyle w:val="ListParagraph"/>
        <w:rPr>
          <w:b/>
          <w:color w:val="000000" w:themeColor="text1"/>
          <w:sz w:val="28"/>
          <w:szCs w:val="28"/>
        </w:rPr>
      </w:pPr>
      <w:r w:rsidRPr="006F647E">
        <w:rPr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77951D0F" wp14:editId="15580E54">
            <wp:simplePos x="0" y="0"/>
            <wp:positionH relativeFrom="column">
              <wp:posOffset>4967605</wp:posOffset>
            </wp:positionH>
            <wp:positionV relativeFrom="paragraph">
              <wp:posOffset>155575</wp:posOffset>
            </wp:positionV>
            <wp:extent cx="698500" cy="355600"/>
            <wp:effectExtent l="0" t="0" r="12700" b="0"/>
            <wp:wrapTight wrapText="bothSides">
              <wp:wrapPolygon edited="0">
                <wp:start x="6284" y="0"/>
                <wp:lineTo x="0" y="9257"/>
                <wp:lineTo x="0" y="18514"/>
                <wp:lineTo x="3927" y="20057"/>
                <wp:lineTo x="21207" y="20057"/>
                <wp:lineTo x="21207" y="13886"/>
                <wp:lineTo x="12567" y="0"/>
                <wp:lineTo x="6284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647E" w:rsidRPr="006F647E">
        <w:rPr>
          <w:noProof/>
        </w:rPr>
        <w:t xml:space="preserve"> </w:t>
      </w:r>
      <w:r w:rsidR="003345E0" w:rsidRPr="003345E0">
        <w:rPr>
          <w:noProof/>
        </w:rPr>
        <w:t xml:space="preserve"> </w:t>
      </w:r>
      <w:r w:rsidR="000F1E59" w:rsidRPr="000F1E59">
        <w:rPr>
          <w:noProof/>
        </w:rPr>
        <w:t xml:space="preserve"> </w:t>
      </w:r>
      <w:r w:rsidRPr="007167AC">
        <w:rPr>
          <w:noProof/>
        </w:rPr>
        <w:t xml:space="preserve"> </w:t>
      </w:r>
    </w:p>
    <w:p w14:paraId="47C1929A" w14:textId="5A17D087" w:rsidR="00B84F02" w:rsidRDefault="007167AC" w:rsidP="00A32E3B">
      <w:pPr>
        <w:pStyle w:val="ListParagraph"/>
        <w:rPr>
          <w:b/>
          <w:color w:val="000000" w:themeColor="text1"/>
          <w:sz w:val="28"/>
          <w:szCs w:val="28"/>
        </w:rPr>
      </w:pPr>
      <w:r w:rsidRPr="003345E0">
        <w:rPr>
          <w:noProof/>
        </w:rPr>
        <w:drawing>
          <wp:anchor distT="0" distB="0" distL="114300" distR="114300" simplePos="0" relativeHeight="251660288" behindDoc="0" locked="0" layoutInCell="1" allowOverlap="1" wp14:anchorId="2F981A85" wp14:editId="5DBB79DC">
            <wp:simplePos x="0" y="0"/>
            <wp:positionH relativeFrom="column">
              <wp:posOffset>3942080</wp:posOffset>
            </wp:positionH>
            <wp:positionV relativeFrom="paragraph">
              <wp:posOffset>62865</wp:posOffset>
            </wp:positionV>
            <wp:extent cx="444500" cy="203200"/>
            <wp:effectExtent l="0" t="0" r="12700" b="0"/>
            <wp:wrapTight wrapText="bothSides">
              <wp:wrapPolygon edited="0">
                <wp:start x="0" y="0"/>
                <wp:lineTo x="0" y="18900"/>
                <wp:lineTo x="20983" y="18900"/>
                <wp:lineTo x="2098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F02">
        <w:rPr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DED468D" wp14:editId="5EA7B2BE">
            <wp:simplePos x="0" y="0"/>
            <wp:positionH relativeFrom="column">
              <wp:posOffset>509270</wp:posOffset>
            </wp:positionH>
            <wp:positionV relativeFrom="paragraph">
              <wp:posOffset>57785</wp:posOffset>
            </wp:positionV>
            <wp:extent cx="558800" cy="215900"/>
            <wp:effectExtent l="0" t="0" r="0" b="12700"/>
            <wp:wrapTight wrapText="bothSides">
              <wp:wrapPolygon edited="0">
                <wp:start x="0" y="0"/>
                <wp:lineTo x="0" y="20329"/>
                <wp:lineTo x="20618" y="20329"/>
                <wp:lineTo x="2061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E4AF9D" w14:textId="36772C37" w:rsidR="00B84F02" w:rsidRDefault="00B84F0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0731FE71" w14:textId="464DAC3C" w:rsidR="00B84F02" w:rsidRDefault="00B84F0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62508BDF" w14:textId="74D5BF0E" w:rsidR="002F1EA2" w:rsidRPr="002F1EA2" w:rsidRDefault="002F1EA2" w:rsidP="00A32E3B">
      <w:pPr>
        <w:pStyle w:val="ListParagraph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_______               ________            ________         ______           ________</w:t>
      </w:r>
    </w:p>
    <w:p w14:paraId="02C4FCD5" w14:textId="77777777" w:rsidR="002F1EA2" w:rsidRDefault="002F1EA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5A24332C" w14:textId="77777777" w:rsidR="002F1EA2" w:rsidRDefault="002F1EA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7E368BCC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0D9E0DCB" w14:textId="4135F0EA" w:rsidR="006414E6" w:rsidRDefault="002B4BC5" w:rsidP="002B4BC5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Draw out the correct functional group:</w:t>
      </w:r>
    </w:p>
    <w:p w14:paraId="043004D4" w14:textId="7D7BC9A9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Alkene</w:t>
      </w:r>
    </w:p>
    <w:p w14:paraId="4129D922" w14:textId="07B5C5D1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Alkyne</w:t>
      </w:r>
    </w:p>
    <w:p w14:paraId="10F45035" w14:textId="63729E1E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Ketone</w:t>
      </w:r>
    </w:p>
    <w:p w14:paraId="3F28D1C5" w14:textId="6B83E87F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Carboxylic Acid</w:t>
      </w:r>
    </w:p>
    <w:p w14:paraId="1C04497C" w14:textId="170BC1E0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Ester</w:t>
      </w:r>
    </w:p>
    <w:p w14:paraId="3E7B30CB" w14:textId="391977F5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Acid Anhydride</w:t>
      </w:r>
    </w:p>
    <w:p w14:paraId="211BB3B8" w14:textId="73BCE0AC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Nitrile</w:t>
      </w:r>
    </w:p>
    <w:p w14:paraId="3ECA58C9" w14:textId="30041588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Amine</w:t>
      </w:r>
    </w:p>
    <w:p w14:paraId="0383E1D1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757AC3D2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01B758A3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71D016BD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69B51A48" w14:textId="77777777" w:rsidR="006414E6" w:rsidRPr="002B4BC5" w:rsidRDefault="006414E6" w:rsidP="002B4BC5">
      <w:pPr>
        <w:rPr>
          <w:b/>
          <w:color w:val="000000" w:themeColor="text1"/>
          <w:sz w:val="28"/>
          <w:szCs w:val="28"/>
        </w:rPr>
      </w:pPr>
    </w:p>
    <w:p w14:paraId="45877ED5" w14:textId="6D08E572" w:rsidR="007E5896" w:rsidRDefault="000211E3" w:rsidP="007E5896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Identify and label all functional groups in </w:t>
      </w:r>
      <w:r w:rsidR="006D52B9">
        <w:rPr>
          <w:b/>
          <w:color w:val="000000" w:themeColor="text1"/>
          <w:sz w:val="28"/>
          <w:szCs w:val="28"/>
        </w:rPr>
        <w:t>Rivaroxaban (Crestor).</w:t>
      </w:r>
    </w:p>
    <w:p w14:paraId="59CC346E" w14:textId="08473B28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497393F7" w14:textId="2FB52368" w:rsidR="000211E3" w:rsidRDefault="006D52B9" w:rsidP="000211E3">
      <w:pPr>
        <w:rPr>
          <w:b/>
          <w:color w:val="000000" w:themeColor="text1"/>
          <w:sz w:val="28"/>
          <w:szCs w:val="28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63360" behindDoc="0" locked="0" layoutInCell="1" allowOverlap="1" wp14:anchorId="22AF5371" wp14:editId="79F0104A">
            <wp:simplePos x="0" y="0"/>
            <wp:positionH relativeFrom="column">
              <wp:posOffset>963930</wp:posOffset>
            </wp:positionH>
            <wp:positionV relativeFrom="paragraph">
              <wp:posOffset>42545</wp:posOffset>
            </wp:positionV>
            <wp:extent cx="3091815" cy="1891030"/>
            <wp:effectExtent l="0" t="0" r="6985" b="0"/>
            <wp:wrapTight wrapText="bothSides">
              <wp:wrapPolygon edited="0">
                <wp:start x="19874" y="0"/>
                <wp:lineTo x="17213" y="4352"/>
                <wp:lineTo x="6921" y="8124"/>
                <wp:lineTo x="3549" y="8994"/>
                <wp:lineTo x="0" y="13926"/>
                <wp:lineTo x="0" y="17408"/>
                <wp:lineTo x="4081" y="18858"/>
                <wp:lineTo x="11889" y="18858"/>
                <wp:lineTo x="11357" y="20889"/>
                <wp:lineTo x="11534" y="21179"/>
                <wp:lineTo x="12776" y="21179"/>
                <wp:lineTo x="13131" y="18858"/>
                <wp:lineTo x="14196" y="18858"/>
                <wp:lineTo x="18455" y="15087"/>
                <wp:lineTo x="21471" y="13346"/>
                <wp:lineTo x="21471" y="11895"/>
                <wp:lineTo x="19519" y="9574"/>
                <wp:lineTo x="20762" y="7833"/>
                <wp:lineTo x="21116" y="6093"/>
                <wp:lineTo x="20584" y="4932"/>
                <wp:lineTo x="21471" y="870"/>
                <wp:lineTo x="21471" y="0"/>
                <wp:lineTo x="19874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815" cy="189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0056D9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1210C729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28B51AFB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46D8D3AB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073D21B7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4F430DBF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1BFF88B3" w14:textId="77777777" w:rsidR="006D52B9" w:rsidRDefault="006D52B9" w:rsidP="000211E3">
      <w:pPr>
        <w:rPr>
          <w:b/>
          <w:color w:val="000000" w:themeColor="text1"/>
          <w:sz w:val="28"/>
          <w:szCs w:val="28"/>
        </w:rPr>
      </w:pPr>
    </w:p>
    <w:p w14:paraId="5A732EED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7D30A422" w14:textId="77777777" w:rsidR="006D52B9" w:rsidRDefault="006D52B9" w:rsidP="000211E3">
      <w:pPr>
        <w:rPr>
          <w:b/>
          <w:color w:val="000000" w:themeColor="text1"/>
          <w:sz w:val="28"/>
          <w:szCs w:val="28"/>
        </w:rPr>
      </w:pPr>
    </w:p>
    <w:p w14:paraId="6D8F9F19" w14:textId="77777777" w:rsidR="006D52B9" w:rsidRPr="000211E3" w:rsidRDefault="006D52B9" w:rsidP="000211E3">
      <w:pPr>
        <w:rPr>
          <w:b/>
          <w:color w:val="000000" w:themeColor="text1"/>
          <w:sz w:val="28"/>
          <w:szCs w:val="28"/>
        </w:rPr>
      </w:pPr>
    </w:p>
    <w:p w14:paraId="3EC00B65" w14:textId="688201BF" w:rsidR="000211E3" w:rsidRDefault="000211E3" w:rsidP="007E5896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Provide the correct names for the following compounds:</w:t>
      </w:r>
    </w:p>
    <w:p w14:paraId="5F2DDD83" w14:textId="30623E5A" w:rsidR="00A05CD8" w:rsidRDefault="00A05CD8" w:rsidP="00A05CD8">
      <w:pPr>
        <w:pStyle w:val="ListParagraph"/>
        <w:rPr>
          <w:b/>
          <w:color w:val="000000" w:themeColor="text1"/>
          <w:sz w:val="28"/>
          <w:szCs w:val="28"/>
        </w:rPr>
      </w:pPr>
    </w:p>
    <w:p w14:paraId="513F37E4" w14:textId="77777777" w:rsidR="008E3B2E" w:rsidRDefault="008E3B2E" w:rsidP="008E3B2E">
      <w:pPr>
        <w:pStyle w:val="ListParagraph"/>
        <w:rPr>
          <w:b/>
          <w:color w:val="000000" w:themeColor="text1"/>
          <w:sz w:val="28"/>
          <w:szCs w:val="28"/>
        </w:rPr>
      </w:pPr>
    </w:p>
    <w:tbl>
      <w:tblPr>
        <w:tblStyle w:val="TableGrid"/>
        <w:tblW w:w="10435" w:type="dxa"/>
        <w:jc w:val="center"/>
        <w:tblLook w:val="04A0" w:firstRow="1" w:lastRow="0" w:firstColumn="1" w:lastColumn="0" w:noHBand="0" w:noVBand="1"/>
      </w:tblPr>
      <w:tblGrid>
        <w:gridCol w:w="2515"/>
        <w:gridCol w:w="2700"/>
        <w:gridCol w:w="2700"/>
        <w:gridCol w:w="2520"/>
      </w:tblGrid>
      <w:tr w:rsidR="00600267" w14:paraId="59BF61B2" w14:textId="77777777" w:rsidTr="00A05CD8">
        <w:trPr>
          <w:jc w:val="center"/>
        </w:trPr>
        <w:tc>
          <w:tcPr>
            <w:tcW w:w="2515" w:type="dxa"/>
          </w:tcPr>
          <w:p w14:paraId="00B1AC50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815" w:dyaOrig="879" w14:anchorId="20CE81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5pt;height:44.25pt" o:ole="">
                  <v:imagedata r:id="rId13" o:title=""/>
                </v:shape>
                <o:OLEObject Type="Embed" ProgID="ChemDraw.Document.6.0" ShapeID="_x0000_i1025" DrawAspect="Content" ObjectID="_1610358639" r:id="rId14"/>
              </w:object>
            </w:r>
          </w:p>
          <w:p w14:paraId="3B2C2113" w14:textId="77777777" w:rsidR="00600267" w:rsidRDefault="00600267" w:rsidP="00D2551B">
            <w:pPr>
              <w:jc w:val="center"/>
            </w:pPr>
          </w:p>
          <w:p w14:paraId="26FDAF98" w14:textId="77777777" w:rsidR="00600267" w:rsidRDefault="00600267" w:rsidP="00D2551B">
            <w:pPr>
              <w:jc w:val="center"/>
            </w:pPr>
          </w:p>
          <w:p w14:paraId="6D46296A" w14:textId="77777777" w:rsidR="00600267" w:rsidRDefault="00600267" w:rsidP="00D2551B">
            <w:pPr>
              <w:jc w:val="center"/>
            </w:pPr>
          </w:p>
        </w:tc>
        <w:tc>
          <w:tcPr>
            <w:tcW w:w="2700" w:type="dxa"/>
          </w:tcPr>
          <w:p w14:paraId="37AFC77C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126" w:dyaOrig="1102" w14:anchorId="2D490B6B">
                <v:shape id="_x0000_i1026" type="#_x0000_t75" style="width:56.25pt;height:55.5pt" o:ole="">
                  <v:imagedata r:id="rId15" o:title=""/>
                </v:shape>
                <o:OLEObject Type="Embed" ProgID="ChemDraw.Document.6.0" ShapeID="_x0000_i1026" DrawAspect="Content" ObjectID="_1610358640" r:id="rId16"/>
              </w:object>
            </w:r>
          </w:p>
        </w:tc>
        <w:tc>
          <w:tcPr>
            <w:tcW w:w="2700" w:type="dxa"/>
          </w:tcPr>
          <w:p w14:paraId="6D84C32D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141" w:dyaOrig="670" w14:anchorId="6647DE43">
                <v:shape id="_x0000_i1027" type="#_x0000_t75" style="width:57pt;height:33.75pt" o:ole="">
                  <v:imagedata r:id="rId17" o:title=""/>
                </v:shape>
                <o:OLEObject Type="Embed" ProgID="ChemDraw.Document.6.0" ShapeID="_x0000_i1027" DrawAspect="Content" ObjectID="_1610358641" r:id="rId18"/>
              </w:object>
            </w:r>
          </w:p>
        </w:tc>
        <w:tc>
          <w:tcPr>
            <w:tcW w:w="2520" w:type="dxa"/>
          </w:tcPr>
          <w:p w14:paraId="19407B1A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818" w:dyaOrig="960" w14:anchorId="6E269ABC">
                <v:shape id="_x0000_i1028" type="#_x0000_t75" style="width:91.5pt;height:48pt" o:ole="">
                  <v:imagedata r:id="rId19" o:title=""/>
                </v:shape>
                <o:OLEObject Type="Embed" ProgID="ChemDraw.Document.6.0" ShapeID="_x0000_i1028" DrawAspect="Content" ObjectID="_1610358642" r:id="rId20"/>
              </w:object>
            </w:r>
          </w:p>
        </w:tc>
      </w:tr>
      <w:tr w:rsidR="00600267" w14:paraId="15E6EA4D" w14:textId="77777777" w:rsidTr="00A05CD8">
        <w:trPr>
          <w:trHeight w:val="1583"/>
          <w:jc w:val="center"/>
        </w:trPr>
        <w:tc>
          <w:tcPr>
            <w:tcW w:w="2515" w:type="dxa"/>
          </w:tcPr>
          <w:p w14:paraId="1E13CDEC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573" w:dyaOrig="963" w14:anchorId="5A0B1BCD">
                <v:shape id="_x0000_i1029" type="#_x0000_t75" style="width:79.5pt;height:48pt" o:ole="">
                  <v:imagedata r:id="rId21" o:title=""/>
                </v:shape>
                <o:OLEObject Type="Embed" ProgID="ChemDraw.Document.6.0" ShapeID="_x0000_i1029" DrawAspect="Content" ObjectID="_1610358643" r:id="rId22"/>
              </w:object>
            </w:r>
          </w:p>
          <w:p w14:paraId="78CF8B8E" w14:textId="77777777" w:rsidR="00600267" w:rsidRDefault="00600267" w:rsidP="00D2551B">
            <w:pPr>
              <w:jc w:val="center"/>
            </w:pPr>
          </w:p>
          <w:p w14:paraId="4D29C8F6" w14:textId="77777777" w:rsidR="00600267" w:rsidRDefault="00600267" w:rsidP="00D2551B">
            <w:pPr>
              <w:jc w:val="center"/>
            </w:pPr>
          </w:p>
        </w:tc>
        <w:tc>
          <w:tcPr>
            <w:tcW w:w="2700" w:type="dxa"/>
          </w:tcPr>
          <w:p w14:paraId="570F614E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575" w:dyaOrig="958" w14:anchorId="77366AE6">
                <v:shape id="_x0000_i1030" type="#_x0000_t75" style="width:79.5pt;height:48pt" o:ole="">
                  <v:imagedata r:id="rId23" o:title=""/>
                </v:shape>
                <o:OLEObject Type="Embed" ProgID="ChemDraw.Document.6.0" ShapeID="_x0000_i1030" DrawAspect="Content" ObjectID="_1610358644" r:id="rId24"/>
              </w:object>
            </w:r>
          </w:p>
        </w:tc>
        <w:tc>
          <w:tcPr>
            <w:tcW w:w="2700" w:type="dxa"/>
          </w:tcPr>
          <w:p w14:paraId="0414C24F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076" w:dyaOrig="1033" w14:anchorId="7DAFFB2D">
                <v:shape id="_x0000_i1031" type="#_x0000_t75" style="width:54.75pt;height:51.75pt" o:ole="">
                  <v:imagedata r:id="rId25" o:title=""/>
                </v:shape>
                <o:OLEObject Type="Embed" ProgID="ChemDraw.Document.6.0" ShapeID="_x0000_i1031" DrawAspect="Content" ObjectID="_1610358645" r:id="rId26"/>
              </w:object>
            </w:r>
          </w:p>
        </w:tc>
        <w:tc>
          <w:tcPr>
            <w:tcW w:w="2520" w:type="dxa"/>
          </w:tcPr>
          <w:p w14:paraId="2B6F036D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884" w:dyaOrig="881" w14:anchorId="6343F6D7">
                <v:shape id="_x0000_i1032" type="#_x0000_t75" style="width:94.5pt;height:44.25pt" o:ole="">
                  <v:imagedata r:id="rId27" o:title=""/>
                </v:shape>
                <o:OLEObject Type="Embed" ProgID="ChemDraw.Document.6.0" ShapeID="_x0000_i1032" DrawAspect="Content" ObjectID="_1610358646" r:id="rId28"/>
              </w:object>
            </w:r>
          </w:p>
          <w:p w14:paraId="5CE34550" w14:textId="77777777" w:rsidR="00600267" w:rsidRDefault="00600267" w:rsidP="00D2551B">
            <w:pPr>
              <w:ind w:right="-20"/>
              <w:jc w:val="center"/>
            </w:pPr>
            <w:r w:rsidRPr="00AC2135">
              <w:rPr>
                <w:sz w:val="16"/>
              </w:rPr>
              <w:t>Hint: -OH would be a sidechain in this case and it’s called “hydroxyl”</w:t>
            </w:r>
          </w:p>
        </w:tc>
      </w:tr>
      <w:tr w:rsidR="00600267" w14:paraId="3BE719E5" w14:textId="77777777" w:rsidTr="00A05CD8">
        <w:trPr>
          <w:jc w:val="center"/>
        </w:trPr>
        <w:tc>
          <w:tcPr>
            <w:tcW w:w="2515" w:type="dxa"/>
          </w:tcPr>
          <w:p w14:paraId="56B75673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990" w:dyaOrig="1311" w14:anchorId="41617BEF">
                <v:shape id="_x0000_i1033" type="#_x0000_t75" style="width:49.5pt;height:64.5pt" o:ole="">
                  <v:imagedata r:id="rId29" o:title=""/>
                </v:shape>
                <o:OLEObject Type="Embed" ProgID="ChemDraw.Document.6.0" ShapeID="_x0000_i1033" DrawAspect="Content" ObjectID="_1610358647" r:id="rId30"/>
              </w:object>
            </w:r>
          </w:p>
          <w:p w14:paraId="527C68BF" w14:textId="77777777" w:rsidR="00600267" w:rsidRDefault="00600267" w:rsidP="00D2551B">
            <w:pPr>
              <w:jc w:val="center"/>
            </w:pPr>
          </w:p>
          <w:p w14:paraId="09CB419B" w14:textId="77777777" w:rsidR="00600267" w:rsidRDefault="00600267" w:rsidP="00D2551B">
            <w:pPr>
              <w:jc w:val="center"/>
            </w:pPr>
          </w:p>
        </w:tc>
        <w:tc>
          <w:tcPr>
            <w:tcW w:w="2700" w:type="dxa"/>
          </w:tcPr>
          <w:p w14:paraId="55A07F18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823" w:dyaOrig="872" w14:anchorId="53DC53E5">
                <v:shape id="_x0000_i1034" type="#_x0000_t75" style="width:91.5pt;height:43.5pt" o:ole="">
                  <v:imagedata r:id="rId31" o:title=""/>
                </v:shape>
                <o:OLEObject Type="Embed" ProgID="ChemDraw.Document.6.0" ShapeID="_x0000_i1034" DrawAspect="Content" ObjectID="_1610358648" r:id="rId32"/>
              </w:object>
            </w:r>
          </w:p>
        </w:tc>
        <w:tc>
          <w:tcPr>
            <w:tcW w:w="2700" w:type="dxa"/>
          </w:tcPr>
          <w:p w14:paraId="0938A6DF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141" w:dyaOrig="1460" w14:anchorId="468B4A63">
                <v:shape id="_x0000_i1035" type="#_x0000_t75" style="width:57pt;height:72.75pt" o:ole="">
                  <v:imagedata r:id="rId33" o:title=""/>
                </v:shape>
                <o:OLEObject Type="Embed" ProgID="ChemDraw.Document.6.0" ShapeID="_x0000_i1035" DrawAspect="Content" ObjectID="_1610358649" r:id="rId34"/>
              </w:object>
            </w:r>
          </w:p>
        </w:tc>
        <w:tc>
          <w:tcPr>
            <w:tcW w:w="2520" w:type="dxa"/>
          </w:tcPr>
          <w:p w14:paraId="5D6662BF" w14:textId="77777777" w:rsidR="00600267" w:rsidRDefault="00600267" w:rsidP="00D2551B">
            <w:pPr>
              <w:jc w:val="center"/>
            </w:pPr>
            <w:r>
              <w:rPr>
                <w:rFonts w:eastAsiaTheme="minorHAnsi"/>
                <w:sz w:val="24"/>
                <w:szCs w:val="24"/>
                <w:lang w:eastAsia="en-US"/>
              </w:rPr>
              <w:object w:dxaOrig="1821" w:dyaOrig="1020" w14:anchorId="68B19BC4">
                <v:shape id="_x0000_i1036" type="#_x0000_t75" style="width:91.5pt;height:51pt" o:ole="">
                  <v:imagedata r:id="rId35" o:title=""/>
                </v:shape>
                <o:OLEObject Type="Embed" ProgID="ChemDraw.Document.6.0" ShapeID="_x0000_i1036" DrawAspect="Content" ObjectID="_1610358650" r:id="rId36"/>
              </w:object>
            </w:r>
          </w:p>
        </w:tc>
      </w:tr>
    </w:tbl>
    <w:p w14:paraId="014FF7CE" w14:textId="59CA932D" w:rsidR="008E3B2E" w:rsidRPr="007E5896" w:rsidRDefault="008E3B2E" w:rsidP="008E3B2E">
      <w:pPr>
        <w:pStyle w:val="ListParagraph"/>
        <w:rPr>
          <w:b/>
          <w:color w:val="000000" w:themeColor="text1"/>
          <w:sz w:val="28"/>
          <w:szCs w:val="28"/>
        </w:rPr>
      </w:pPr>
    </w:p>
    <w:p w14:paraId="38DB2711" w14:textId="44FFBFFA" w:rsidR="002014FB" w:rsidRDefault="00C318EA" w:rsidP="008E3B2E">
      <w:bookmarkStart w:id="0" w:name="_GoBack"/>
      <w:bookmarkEnd w:id="0"/>
    </w:p>
    <w:sectPr w:rsidR="002014FB" w:rsidSect="006012EF">
      <w:headerReference w:type="default" r:id="rId37"/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33ADCB" w14:textId="77777777" w:rsidR="00C318EA" w:rsidRDefault="00C318EA" w:rsidP="000F20EB">
      <w:r>
        <w:separator/>
      </w:r>
    </w:p>
  </w:endnote>
  <w:endnote w:type="continuationSeparator" w:id="0">
    <w:p w14:paraId="022292B0" w14:textId="77777777" w:rsidR="00C318EA" w:rsidRDefault="00C318EA" w:rsidP="000F20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154912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5C73EE" w14:textId="45E20EC7" w:rsidR="001A42AD" w:rsidRDefault="001A42A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BA53D31" w14:textId="77777777" w:rsidR="001A42AD" w:rsidRDefault="001A42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780FCF" w14:textId="77777777" w:rsidR="00C318EA" w:rsidRDefault="00C318EA" w:rsidP="000F20EB">
      <w:r>
        <w:separator/>
      </w:r>
    </w:p>
  </w:footnote>
  <w:footnote w:type="continuationSeparator" w:id="0">
    <w:p w14:paraId="178F936F" w14:textId="77777777" w:rsidR="00C318EA" w:rsidRDefault="00C318EA" w:rsidP="000F20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9EACD6" w14:textId="77777777" w:rsidR="000F20EB" w:rsidRDefault="000F20EB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3B6DC02E" wp14:editId="7C7284FE">
          <wp:simplePos x="0" y="0"/>
          <wp:positionH relativeFrom="column">
            <wp:posOffset>-634365</wp:posOffset>
          </wp:positionH>
          <wp:positionV relativeFrom="paragraph">
            <wp:posOffset>-226060</wp:posOffset>
          </wp:positionV>
          <wp:extent cx="2110105" cy="562610"/>
          <wp:effectExtent l="0" t="0" r="0" b="0"/>
          <wp:wrapTight wrapText="bothSides">
            <wp:wrapPolygon edited="0">
              <wp:start x="0" y="0"/>
              <wp:lineTo x="0" y="20479"/>
              <wp:lineTo x="21320" y="20479"/>
              <wp:lineTo x="21320" y="0"/>
              <wp:lineTo x="0" y="0"/>
            </wp:wrapPolygon>
          </wp:wrapTight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110105" cy="5626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201EE"/>
    <w:multiLevelType w:val="hybridMultilevel"/>
    <w:tmpl w:val="6292D8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20EB"/>
    <w:rsid w:val="000211E3"/>
    <w:rsid w:val="000A0A6B"/>
    <w:rsid w:val="000F1E59"/>
    <w:rsid w:val="000F20EB"/>
    <w:rsid w:val="001148A2"/>
    <w:rsid w:val="00163E08"/>
    <w:rsid w:val="001A42AD"/>
    <w:rsid w:val="00250E0D"/>
    <w:rsid w:val="002B4BC5"/>
    <w:rsid w:val="002D7388"/>
    <w:rsid w:val="002F1EA2"/>
    <w:rsid w:val="003345E0"/>
    <w:rsid w:val="00600267"/>
    <w:rsid w:val="006012EF"/>
    <w:rsid w:val="006414E6"/>
    <w:rsid w:val="006B208D"/>
    <w:rsid w:val="006D1745"/>
    <w:rsid w:val="006D52B9"/>
    <w:rsid w:val="006F647E"/>
    <w:rsid w:val="007167AC"/>
    <w:rsid w:val="007C5819"/>
    <w:rsid w:val="007E5896"/>
    <w:rsid w:val="00876015"/>
    <w:rsid w:val="008E3B2E"/>
    <w:rsid w:val="00A05CD8"/>
    <w:rsid w:val="00A32E3B"/>
    <w:rsid w:val="00AA4EA0"/>
    <w:rsid w:val="00AE3B5C"/>
    <w:rsid w:val="00B84F02"/>
    <w:rsid w:val="00C318EA"/>
    <w:rsid w:val="00C869C8"/>
    <w:rsid w:val="00D526E9"/>
    <w:rsid w:val="00DF6D8A"/>
    <w:rsid w:val="00E61D84"/>
    <w:rsid w:val="00F63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02952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0F20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F20E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20EB"/>
  </w:style>
  <w:style w:type="paragraph" w:styleId="Footer">
    <w:name w:val="footer"/>
    <w:basedOn w:val="Normal"/>
    <w:link w:val="FooterChar"/>
    <w:uiPriority w:val="99"/>
    <w:unhideWhenUsed/>
    <w:rsid w:val="000F20E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0EB"/>
  </w:style>
  <w:style w:type="paragraph" w:styleId="ListParagraph">
    <w:name w:val="List Paragraph"/>
    <w:basedOn w:val="Normal"/>
    <w:uiPriority w:val="34"/>
    <w:qFormat/>
    <w:rsid w:val="007E5896"/>
    <w:pPr>
      <w:ind w:left="720"/>
      <w:contextualSpacing/>
    </w:pPr>
  </w:style>
  <w:style w:type="table" w:styleId="TableGrid">
    <w:name w:val="Table Grid"/>
    <w:basedOn w:val="TableNormal"/>
    <w:uiPriority w:val="39"/>
    <w:rsid w:val="00600267"/>
    <w:rPr>
      <w:rFonts w:eastAsiaTheme="minorEastAsia"/>
      <w:sz w:val="22"/>
      <w:szCs w:val="22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oleObject" Target="embeddings/oleObject11.bin"/><Relationship Id="rId7" Type="http://schemas.openxmlformats.org/officeDocument/2006/relationships/image" Target="media/image1.emf"/><Relationship Id="rId12" Type="http://schemas.openxmlformats.org/officeDocument/2006/relationships/image" Target="media/image6.png"/><Relationship Id="rId17" Type="http://schemas.openxmlformats.org/officeDocument/2006/relationships/image" Target="media/image9.emf"/><Relationship Id="rId25" Type="http://schemas.openxmlformats.org/officeDocument/2006/relationships/image" Target="media/image13.emf"/><Relationship Id="rId33" Type="http://schemas.openxmlformats.org/officeDocument/2006/relationships/image" Target="media/image17.e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image" Target="media/image16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emf"/><Relationship Id="rId30" Type="http://schemas.openxmlformats.org/officeDocument/2006/relationships/oleObject" Target="embeddings/oleObject9.bin"/><Relationship Id="rId35" Type="http://schemas.openxmlformats.org/officeDocument/2006/relationships/image" Target="media/image18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98</Words>
  <Characters>1132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/>
      <vt:lpstr>Molecules and Organic Nomenclature</vt:lpstr>
      <vt:lpstr>Description:</vt:lpstr>
    </vt:vector>
  </TitlesOfParts>
  <Company/>
  <LinksUpToDate>false</LinksUpToDate>
  <CharactersWithSpaces>1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rrick Ward</dc:creator>
  <cp:keywords/>
  <dc:description/>
  <cp:lastModifiedBy>Chapman, Kimberly</cp:lastModifiedBy>
  <cp:revision>22</cp:revision>
  <dcterms:created xsi:type="dcterms:W3CDTF">2018-01-29T02:33:00Z</dcterms:created>
  <dcterms:modified xsi:type="dcterms:W3CDTF">2019-01-30T18:04:00Z</dcterms:modified>
</cp:coreProperties>
</file>